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868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373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884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31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594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61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64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551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400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923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09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D423E4-8FE1-42A3-A7DE-ED037C91344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856B5-2890-4543-9A95-B69984A0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452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fferences &amp; Rate of Chang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ree Falling</a:t>
            </a:r>
            <a:endParaRPr lang="en-US" dirty="0"/>
          </a:p>
        </p:txBody>
      </p:sp>
      <p:pic>
        <p:nvPicPr>
          <p:cNvPr id="2051" name="Picture 3" descr="C:\Users\Owner\AppData\Local\Microsoft\Windows\Temporary Internet Files\Content.IE5\JML9691M\musicnotes4wq61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419600"/>
            <a:ext cx="1372193" cy="104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707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ct some data – groups of 3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Roles in each group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eter stick hold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all dropp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 recorder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ompleting data table</a:t>
            </a:r>
          </a:p>
          <a:p>
            <a:r>
              <a:rPr lang="en-US" dirty="0" smtClean="0"/>
              <a:t>Compute 3 measurements for each time</a:t>
            </a:r>
          </a:p>
          <a:p>
            <a:r>
              <a:rPr lang="en-US" dirty="0" smtClean="0"/>
              <a:t>Use the </a:t>
            </a:r>
            <a:r>
              <a:rPr lang="en-US" u="sng" dirty="0" smtClean="0"/>
              <a:t>median</a:t>
            </a:r>
            <a:r>
              <a:rPr lang="en-US" dirty="0" smtClean="0"/>
              <a:t> value</a:t>
            </a: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9227539"/>
              </p:ext>
            </p:extLst>
          </p:nvPr>
        </p:nvGraphicFramePr>
        <p:xfrm>
          <a:off x="4648200" y="2346960"/>
          <a:ext cx="4038600" cy="2494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6200"/>
                <a:gridCol w="1346200"/>
                <a:gridCol w="1346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eight</a:t>
                      </a:r>
                    </a:p>
                    <a:p>
                      <a:pPr algn="ctr"/>
                      <a:r>
                        <a:rPr lang="en-US" b="1" dirty="0" smtClean="0"/>
                        <a:t>(m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alling Time</a:t>
                      </a:r>
                      <a:r>
                        <a:rPr lang="en-US" b="1" baseline="0" dirty="0" smtClean="0"/>
                        <a:t> (sec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vg.</a:t>
                      </a:r>
                      <a:r>
                        <a:rPr lang="en-US" b="1" baseline="0" dirty="0" smtClean="0"/>
                        <a:t> Speed (m/sec)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 rot="1165886">
            <a:off x="5781952" y="5612938"/>
            <a:ext cx="2661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Look at groups’ findings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52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ten used in physic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76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ssuming object dropped (</a:t>
            </a:r>
            <a:r>
              <a:rPr lang="en-US" i="1" dirty="0" smtClean="0"/>
              <a:t>initial velocity zero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02328"/>
              </p:ext>
            </p:extLst>
          </p:nvPr>
        </p:nvGraphicFramePr>
        <p:xfrm>
          <a:off x="3117850" y="1524000"/>
          <a:ext cx="297815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218960" imgH="634680" progId="Equation.DSMT4">
                  <p:embed/>
                </p:oleObj>
              </mc:Choice>
              <mc:Fallback>
                <p:oleObj name="Equation" r:id="rId3" imgW="1218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7850" y="1524000"/>
                        <a:ext cx="2978150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33650"/>
              </p:ext>
            </p:extLst>
          </p:nvPr>
        </p:nvGraphicFramePr>
        <p:xfrm>
          <a:off x="3429000" y="4454525"/>
          <a:ext cx="2201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901440" imgH="583920" progId="Equation.DSMT4">
                  <p:embed/>
                </p:oleObj>
              </mc:Choice>
              <mc:Fallback>
                <p:oleObj name="Equation" r:id="rId5" imgW="90144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54525"/>
                        <a:ext cx="2201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" name="Picture 20" descr="C:\Users\Owner\AppData\Local\Microsoft\Windows\Temporary Internet Files\Content.IE5\JML9691M\u3l2b1[1]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524000"/>
            <a:ext cx="2105025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742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45540" cy="1143000"/>
          </a:xfrm>
        </p:spPr>
        <p:txBody>
          <a:bodyPr/>
          <a:lstStyle/>
          <a:p>
            <a:r>
              <a:rPr lang="en-US" dirty="0" smtClean="0"/>
              <a:t>Impact of Deliv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bundle of supplies is to be air dropped. The bundle’s height from the ground t seconds after it was dropped is given by the equation </a:t>
            </a:r>
          </a:p>
          <a:p>
            <a:pPr marL="0" indent="0" algn="ctr">
              <a:buNone/>
            </a:pPr>
            <a:r>
              <a:rPr lang="en-US" dirty="0" smtClean="0"/>
              <a:t>h(t) = 500 – 16.1 t</a:t>
            </a:r>
            <a:r>
              <a:rPr lang="en-US" baseline="30000" dirty="0" smtClean="0"/>
              <a:t>2</a:t>
            </a:r>
          </a:p>
          <a:p>
            <a:pPr marL="0" indent="0">
              <a:buNone/>
            </a:pPr>
            <a:r>
              <a:rPr lang="en-US" dirty="0"/>
              <a:t>w</a:t>
            </a:r>
            <a:r>
              <a:rPr lang="en-US" dirty="0" smtClean="0"/>
              <a:t>ith height h(t) measured in feet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The bundle can withstand a speed of no more than 165 feet per second.  Will it survive the impact of this drop?</a:t>
            </a:r>
            <a:endParaRPr lang="en-US" dirty="0"/>
          </a:p>
        </p:txBody>
      </p:sp>
      <p:pic>
        <p:nvPicPr>
          <p:cNvPr id="3076" name="Picture 4" descr="http://antarcticsun.usap.gov/aroundTheContinent/images/pole_airdro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740" y="0"/>
            <a:ext cx="254126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916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act of Delivery –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om what height was the bundle dropped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ow long will it take the load to reach the ground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stimate the average speed of the bundle from the moment it was dropped until it reaches the groun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does this tell us about the integrity of the load at the moment of impact?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pic>
        <p:nvPicPr>
          <p:cNvPr id="4099" name="Picture 3" descr="C:\Users\Owner\AppData\Local\Microsoft\Windows\Temporary Internet Files\Content.IE5\FVZ4ZE4V\question-mark-in-blue-round-button-6154-large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3" y="96973"/>
            <a:ext cx="1427027" cy="1427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393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act of Delivery – More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How far does the bundle fall in its last 2 seconds of descent?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Estimate the bundle’s average speed during that 2-second interval.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Estimate the bundle’s average speed during its last 1 second of descent.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How can we obtain a more accurate estimate of the speed at impact?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3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Mathematically explain the physics formula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62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</TotalTime>
  <Words>269</Words>
  <Application>Microsoft Office PowerPoint</Application>
  <PresentationFormat>On-screen Show (4:3)</PresentationFormat>
  <Paragraphs>39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Calibri</vt:lpstr>
      <vt:lpstr>Office Theme</vt:lpstr>
      <vt:lpstr>Equation</vt:lpstr>
      <vt:lpstr>Differences &amp; Rate of Change</vt:lpstr>
      <vt:lpstr>Collect some data – groups of 3</vt:lpstr>
      <vt:lpstr>Formulas often used in physics</vt:lpstr>
      <vt:lpstr>Impact of Delivery</vt:lpstr>
      <vt:lpstr>Impact of Delivery – Questions</vt:lpstr>
      <vt:lpstr>Impact of Delivery – More questions</vt:lpstr>
      <vt:lpstr>Mathematically explain the physics formula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m Howard</dc:creator>
  <cp:lastModifiedBy>Nancy Mims</cp:lastModifiedBy>
  <cp:revision>15</cp:revision>
  <dcterms:created xsi:type="dcterms:W3CDTF">2016-06-21T01:12:26Z</dcterms:created>
  <dcterms:modified xsi:type="dcterms:W3CDTF">2017-06-07T01:11:57Z</dcterms:modified>
</cp:coreProperties>
</file>